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9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6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C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39" d="100"/>
          <a:sy n="39" d="100"/>
        </p:scale>
        <p:origin x="-34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6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5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132F05E-EF90-4616-9A16-13570E8ABF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8339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682D3E-5609-44C2-AAC5-C607C2733C95}" type="slidenum">
              <a:rPr lang="en-US"/>
              <a:pPr/>
              <a:t>1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06297A-AA95-4B0E-B541-4C4AA5F2C348}" type="slidenum">
              <a:rPr lang="en-US"/>
              <a:pPr/>
              <a:t>10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3500AE-444A-4812-824F-5DB91BC1303F}" type="slidenum">
              <a:rPr lang="en-US"/>
              <a:pPr/>
              <a:t>11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4C176D-F1F9-49A4-A2EF-CDA1FD613F68}" type="slidenum">
              <a:rPr lang="en-US"/>
              <a:pPr/>
              <a:t>12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F7D94-C6BD-480D-B2F2-1C6A2C3E20D2}" type="slidenum">
              <a:rPr lang="en-US"/>
              <a:pPr/>
              <a:t>13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3784BC-420F-4F18-8919-324D6CD8072E}" type="slidenum">
              <a:rPr lang="en-US"/>
              <a:pPr/>
              <a:t>14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81AC2-2322-4B7F-829D-CCEA034BB69A}" type="slidenum">
              <a:rPr lang="en-US"/>
              <a:pPr/>
              <a:t>15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A4517-ED2D-4884-A5D3-D0D3AE2DBB13}" type="slidenum">
              <a:rPr lang="en-US"/>
              <a:pPr/>
              <a:t>1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E4C656-DBF6-4A26-808E-6CFE1AC6F63B}" type="slidenum">
              <a:rPr lang="en-US"/>
              <a:pPr/>
              <a:t>17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41735E-7438-4E19-9767-185647795EBB}" type="slidenum">
              <a:rPr lang="en-US"/>
              <a:pPr/>
              <a:t>18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F5AE56-C735-479C-8ED1-96744C9B947C}" type="slidenum">
              <a:rPr lang="en-US"/>
              <a:pPr/>
              <a:t>19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CDACE3-566B-48E5-B625-14D99769F4FF}" type="slidenum">
              <a:rPr lang="en-US"/>
              <a:pPr/>
              <a:t>2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CE2FD-7FEB-4A93-80D5-C9967295E9EB}" type="slidenum">
              <a:rPr lang="en-US"/>
              <a:pPr/>
              <a:t>20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1496CA-1BC9-43E8-A4A7-D7B942CD45E2}" type="slidenum">
              <a:rPr lang="en-US"/>
              <a:pPr/>
              <a:t>21</a:t>
            </a:fld>
            <a:endParaRPr lang="en-US"/>
          </a:p>
        </p:txBody>
      </p:sp>
      <p:sp>
        <p:nvSpPr>
          <p:cNvPr id="860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713C68-060B-45D0-B319-0B88F74E9F38}" type="slidenum">
              <a:rPr lang="en-US"/>
              <a:pPr/>
              <a:t>3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BF84C9-11EB-4BF4-BFC4-8ADFC4E1F009}" type="slidenum">
              <a:rPr lang="en-US"/>
              <a:pPr/>
              <a:t>4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140CAC-A98A-45EC-8716-C07B914B238E}" type="slidenum">
              <a:rPr lang="en-US"/>
              <a:pPr/>
              <a:t>5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938937-E97A-40D1-A707-6D595BA6D243}" type="slidenum">
              <a:rPr lang="en-US"/>
              <a:pPr/>
              <a:t>6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6DB24F-2796-4098-AF8D-973AB0CBD37A}" type="slidenum">
              <a:rPr lang="en-US"/>
              <a:pPr/>
              <a:t>7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B0EA28-73D4-4D21-880A-2818EA485047}" type="slidenum">
              <a:rPr lang="en-US"/>
              <a:pPr/>
              <a:t>8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FA22E6-CAE9-48E7-979A-FB74E86EBFDB}" type="slidenum">
              <a:rPr lang="en-US"/>
              <a:pPr/>
              <a:t>9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12913" y="3886200"/>
            <a:ext cx="5715000" cy="16764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half" idx="2"/>
          </p:nvPr>
        </p:nvSpPr>
        <p:spPr>
          <a:effectLst>
            <a:outerShdw blurRad="25400" dist="12700" dir="2700000" algn="ctr" rotWithShape="0">
              <a:srgbClr val="808080">
                <a:alpha val="99962"/>
              </a:srgbClr>
            </a:outerShdw>
          </a:effectLst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ftr" sz="quarter" idx="3"/>
          </p:nvPr>
        </p:nvSpPr>
        <p:spPr>
          <a:effectLst>
            <a:outerShdw blurRad="25400" dist="12700" dir="2700000" algn="ctr" rotWithShape="0">
              <a:srgbClr val="808080">
                <a:alpha val="99962"/>
              </a:srgbClr>
            </a:outerShdw>
          </a:effectLst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sldNum" sz="quarter" idx="4"/>
          </p:nvPr>
        </p:nvSpPr>
        <p:spPr>
          <a:effectLst>
            <a:outerShdw blurRad="25400" dist="12700" dir="2700000" algn="ctr" rotWithShape="0">
              <a:srgbClr val="808080">
                <a:alpha val="99962"/>
              </a:srgbClr>
            </a:outerShdw>
          </a:effectLst>
        </p:spPr>
        <p:txBody>
          <a:bodyPr/>
          <a:lstStyle>
            <a:lvl1pPr>
              <a:defRPr/>
            </a:lvl1pPr>
          </a:lstStyle>
          <a:p>
            <a:fld id="{B1564B1B-44F2-4CDD-A237-A531ECD18A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Click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670E6-2B7F-4378-98AA-A1470AAA11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675613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838200"/>
            <a:ext cx="19431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38200"/>
            <a:ext cx="56769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7A123-4DCD-4857-8AD8-113892144F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859608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3BF50C-21DC-4CF8-A76C-FE3EFA4023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445727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42E3F-4D2A-4074-A818-32F208C4F5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035363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33600"/>
            <a:ext cx="38100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3810000" cy="3962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1BD897-BDC3-40F6-95F4-5DA13D54D1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099398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D1087-C1B8-46CD-8EE4-C8DF039689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321251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C95E78-5819-4D4D-962D-DE12E14E8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325561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3A96C2-1F3A-4880-A98F-330CA19107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967129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8C62F6-679E-4BAB-9E93-B100743A27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612963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BA8040-F64E-49ED-83DB-5517A8B4CB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484024"/>
      </p:ext>
    </p:extLst>
  </p:cSld>
  <p:clrMapOvr>
    <a:masterClrMapping/>
  </p:clrMapOvr>
  <p:transition>
    <p:sndAc>
      <p:stSnd>
        <p:snd r:embed="rId1" name="Click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838200"/>
            <a:ext cx="655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33600"/>
            <a:ext cx="7772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6D8665D9-96C2-42A3-84BA-9561720CE65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>
    <p:sndAc>
      <p:stSnd>
        <p:snd r:embed="rId13" name="Click"/>
      </p:stSnd>
    </p:sndAc>
  </p:transition>
  <p:txStyles>
    <p:titleStyle>
      <a:lvl1pPr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pitchFamily="1" charset="0"/>
          <a:ea typeface="Osaka" pitchFamily="1" charset="-128"/>
        </a:defRPr>
      </a:lvl2pPr>
      <a:lvl3pPr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pitchFamily="1" charset="0"/>
          <a:ea typeface="Osaka" pitchFamily="1" charset="-128"/>
        </a:defRPr>
      </a:lvl3pPr>
      <a:lvl4pPr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pitchFamily="1" charset="0"/>
          <a:ea typeface="Osaka" pitchFamily="1" charset="-128"/>
        </a:defRPr>
      </a:lvl4pPr>
      <a:lvl5pPr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pitchFamily="1" charset="0"/>
          <a:ea typeface="Osaka" pitchFamily="1" charset="-128"/>
        </a:defRPr>
      </a:lvl5pPr>
      <a:lvl6pPr marL="457200"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pitchFamily="1" charset="0"/>
          <a:ea typeface="Osaka" pitchFamily="1" charset="-128"/>
        </a:defRPr>
      </a:lvl6pPr>
      <a:lvl7pPr marL="914400"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pitchFamily="1" charset="0"/>
          <a:ea typeface="Osaka" pitchFamily="1" charset="-128"/>
        </a:defRPr>
      </a:lvl7pPr>
      <a:lvl8pPr marL="1371600"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pitchFamily="1" charset="0"/>
          <a:ea typeface="Osaka" pitchFamily="1" charset="-128"/>
        </a:defRPr>
      </a:lvl8pPr>
      <a:lvl9pPr marL="1828800" algn="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Trebuchet MS" pitchFamily="1" charset="0"/>
          <a:ea typeface="Osaka" pitchFamily="1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2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16.bin"/><Relationship Id="rId4" Type="http://schemas.openxmlformats.org/officeDocument/2006/relationships/audio" Target="../media/audio1.wav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4.png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6.png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2.png"/><Relationship Id="rId4" Type="http://schemas.openxmlformats.org/officeDocument/2006/relationships/audio" Target="../media/audio1.wav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39.png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4.bin"/><Relationship Id="rId4" Type="http://schemas.openxmlformats.org/officeDocument/2006/relationships/audio" Target="../media/audio1.wav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Marker Felt" pitchFamily="1" charset="0"/>
              </a:rPr>
              <a:t>Surface Area and Volume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Marker Felt" pitchFamily="1" charset="0"/>
              </a:rPr>
              <a:t>SOL 8.7</a:t>
            </a:r>
          </a:p>
          <a:p>
            <a:r>
              <a:rPr lang="en-US" dirty="0" smtClean="0">
                <a:latin typeface="Marker Felt" pitchFamily="1" charset="0"/>
              </a:rPr>
              <a:t>C. Washington &amp; K. Poprik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4519613" y="9366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>
    <p:sndAc>
      <p:stSnd>
        <p:snd r:embed="rId3" name="Click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>
                <a:solidFill>
                  <a:schemeClr val="accent1"/>
                </a:solidFill>
                <a:latin typeface="Marker Felt" pitchFamily="1" charset="0"/>
              </a:rPr>
              <a:t>Try One Alone</a:t>
            </a:r>
            <a:endParaRPr lang="en-US"/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0" y="4814888"/>
            <a:ext cx="381000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Multiply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Add</a:t>
            </a: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 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495800" y="2286000"/>
          <a:ext cx="3924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5" imgW="1028700" imgH="165100" progId="Equation.DSMT4">
                  <p:embed/>
                </p:oleObj>
              </mc:Choice>
              <mc:Fallback>
                <p:oleObj name="Equation" r:id="rId5" imgW="1028700" imgH="165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86000"/>
                        <a:ext cx="39243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429000" y="3276600"/>
          <a:ext cx="5526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7" imgW="1676400" imgH="165100" progId="Equation.DSMT4">
                  <p:embed/>
                </p:oleObj>
              </mc:Choice>
              <mc:Fallback>
                <p:oleObj name="Equation" r:id="rId7" imgW="16764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55260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5041900" y="4443413"/>
          <a:ext cx="33924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9" imgW="889000" imgH="152400" progId="Equation.DSMT4">
                  <p:embed/>
                </p:oleObj>
              </mc:Choice>
              <mc:Fallback>
                <p:oleObj name="Equation" r:id="rId9" imgW="889000" imgH="15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443413"/>
                        <a:ext cx="33924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5683250" y="5562600"/>
          <a:ext cx="17446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11" imgW="457200" imgH="190500" progId="Equation.DSMT4">
                  <p:embed/>
                </p:oleObj>
              </mc:Choice>
              <mc:Fallback>
                <p:oleObj name="Equation" r:id="rId11" imgW="4572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562600"/>
                        <a:ext cx="17446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Line 9"/>
          <p:cNvSpPr>
            <a:spLocks noChangeShapeType="1"/>
          </p:cNvSpPr>
          <p:nvPr/>
        </p:nvSpPr>
        <p:spPr bwMode="auto">
          <a:xfrm flipV="1">
            <a:off x="3124200" y="4038600"/>
            <a:ext cx="1371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 flipV="1">
            <a:off x="2819400" y="5105400"/>
            <a:ext cx="2057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 flipV="1">
            <a:off x="2514600" y="6096000"/>
            <a:ext cx="2971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0" name="AutoShape 12"/>
          <p:cNvSpPr>
            <a:spLocks noChangeArrowheads="1"/>
          </p:cNvSpPr>
          <p:nvPr/>
        </p:nvSpPr>
        <p:spPr bwMode="auto">
          <a:xfrm>
            <a:off x="381000" y="1905000"/>
            <a:ext cx="1524000" cy="23622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1905000" y="2362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in</a:t>
            </a: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1676400" y="39624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in</a:t>
            </a: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609600" y="4267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in</a:t>
            </a:r>
          </a:p>
        </p:txBody>
      </p:sp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  <p:bldP spid="63497" grpId="0" animBg="1"/>
      <p:bldP spid="63498" grpId="0" animBg="1"/>
      <p:bldP spid="634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Surface Area</a:t>
            </a:r>
            <a:endParaRPr lang="en-US">
              <a:solidFill>
                <a:schemeClr val="accent1"/>
              </a:solidFill>
              <a:latin typeface="Marker Felt" pitchFamily="1" charset="0"/>
            </a:endParaRPr>
          </a:p>
        </p:txBody>
      </p:sp>
      <p:pic>
        <p:nvPicPr>
          <p:cNvPr id="67587" name="Picture 3" descr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3670300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8" name="Picture 4" descr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81200"/>
            <a:ext cx="4479925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486400" y="3078163"/>
          <a:ext cx="9144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7" imgW="254000" imgH="203200" progId="Equation.DSMT4">
                  <p:embed/>
                </p:oleObj>
              </mc:Choice>
              <mc:Fallback>
                <p:oleObj name="Equation" r:id="rId7" imgW="2540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78163"/>
                        <a:ext cx="9144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6553200" y="52578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</a:t>
            </a:r>
            <a:endParaRPr lang="en-US"/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629400" y="5867400"/>
          <a:ext cx="12350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9" imgW="342900" imgH="203200" progId="Equation.DSMT4">
                  <p:embed/>
                </p:oleObj>
              </mc:Choice>
              <mc:Fallback>
                <p:oleObj name="Equation" r:id="rId9" imgW="3429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867400"/>
                        <a:ext cx="12350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Surface Area</a:t>
            </a:r>
          </a:p>
        </p:txBody>
      </p:sp>
      <p:pic>
        <p:nvPicPr>
          <p:cNvPr id="68611" name="Picture 3" descr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3516313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2" name="Picture 4" descr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52600"/>
            <a:ext cx="4364038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638800" y="320040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height</a:t>
            </a:r>
            <a:endParaRPr lang="en-US"/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4572000" y="3886200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Length (circumference of</a:t>
            </a:r>
            <a:endParaRPr lang="en-US"/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4495800" y="4724400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the circle            )</a:t>
            </a:r>
            <a:endParaRPr lang="en-US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6096000" y="4648200"/>
          <a:ext cx="10525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7" imgW="292100" imgH="165100" progId="Equation.DSMT4">
                  <p:embed/>
                </p:oleObj>
              </mc:Choice>
              <mc:Fallback>
                <p:oleObj name="Equation" r:id="rId7" imgW="292100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8200"/>
                        <a:ext cx="10525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5981700" y="6240463"/>
          <a:ext cx="1281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9" imgW="355600" imgH="177800" progId="Equation.DSMT4">
                  <p:embed/>
                </p:oleObj>
              </mc:Choice>
              <mc:Fallback>
                <p:oleObj name="Equation" r:id="rId9" imgW="3556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6240463"/>
                        <a:ext cx="12811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68614" grpId="0"/>
      <p:bldP spid="686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44" name="Picture 12" descr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9144000" cy="51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Surface Area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5029200" y="19812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+</a:t>
            </a:r>
            <a:endParaRPr lang="en-US"/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362200" y="30480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TO SOLVE: 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600200" y="3810000"/>
            <a:ext cx="44196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4400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4400">
                <a:solidFill>
                  <a:schemeClr val="accent1"/>
                </a:solidFill>
                <a:latin typeface="Marker Felt" pitchFamily="1" charset="0"/>
              </a:rPr>
              <a:t>Multiply</a:t>
            </a:r>
          </a:p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4400">
                <a:solidFill>
                  <a:schemeClr val="accent1"/>
                </a:solidFill>
                <a:latin typeface="Marker Felt" pitchFamily="1" charset="0"/>
              </a:rPr>
              <a:t>Add</a:t>
            </a: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 </a:t>
            </a:r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 rot="828095">
            <a:off x="5410200" y="3352800"/>
            <a:ext cx="32766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rgbClr val="CC0C41"/>
                </a:solidFill>
                <a:latin typeface="Marker Felt" pitchFamily="1" charset="0"/>
              </a:rPr>
              <a:t>Remember to square the units on your answer!</a:t>
            </a: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 </a:t>
            </a:r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038600" y="1828800"/>
          <a:ext cx="12811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6" imgW="355600" imgH="177800" progId="Equation.DSMT4">
                  <p:embed/>
                </p:oleObj>
              </mc:Choice>
              <mc:Fallback>
                <p:oleObj name="Equation" r:id="rId6" imgW="355600" imgH="177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12811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5791200" y="1752600"/>
          <a:ext cx="12350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8" imgW="342900" imgH="203200" progId="Equation.DSMT4">
                  <p:embed/>
                </p:oleObj>
              </mc:Choice>
              <mc:Fallback>
                <p:oleObj name="Equation" r:id="rId8" imgW="3429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52600"/>
                        <a:ext cx="12350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4724400" y="5334000"/>
          <a:ext cx="34766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10" imgW="571500" imgH="165100" progId="Equation.DSMT4">
                  <p:embed/>
                </p:oleObj>
              </mc:Choice>
              <mc:Fallback>
                <p:oleObj name="Equation" r:id="rId10" imgW="571500" imgH="165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34000"/>
                        <a:ext cx="34766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 tmFilter="0,0; .5, 1; 1, 1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/>
      <p:bldP spid="69641" grpId="0"/>
      <p:bldP spid="69642" grpId="0"/>
      <p:bldP spid="696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>
                <a:solidFill>
                  <a:schemeClr val="accent1"/>
                </a:solidFill>
                <a:latin typeface="Marker Felt" pitchFamily="1" charset="0"/>
              </a:rPr>
              <a:t>Let’s Try One Together</a:t>
            </a:r>
            <a:endParaRPr lang="en-US"/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0" y="4814888"/>
            <a:ext cx="3810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Cancel out exponent then, Multiply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Add 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4932363" y="2212975"/>
          <a:ext cx="30511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tion" r:id="rId5" imgW="800100" imgH="203200" progId="Equation.DSMT4">
                  <p:embed/>
                </p:oleObj>
              </mc:Choice>
              <mc:Fallback>
                <p:oleObj name="Equation" r:id="rId5" imgW="800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212975"/>
                        <a:ext cx="30511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3978275" y="3224213"/>
          <a:ext cx="49958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tion" r:id="rId7" imgW="1689100" imgH="190500" progId="Equation.DSMT4">
                  <p:embed/>
                </p:oleObj>
              </mc:Choice>
              <mc:Fallback>
                <p:oleObj name="Equation" r:id="rId7" imgW="16891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224213"/>
                        <a:ext cx="49958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4632325" y="4419600"/>
          <a:ext cx="42148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9" imgW="1104900" imgH="165100" progId="Equation.DSMT4">
                  <p:embed/>
                </p:oleObj>
              </mc:Choice>
              <mc:Fallback>
                <p:oleObj name="Equation" r:id="rId9" imgW="11049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419600"/>
                        <a:ext cx="42148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5791200" y="5562600"/>
          <a:ext cx="2667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11" imgW="698500" imgH="190500" progId="Equation.DSMT4">
                  <p:embed/>
                </p:oleObj>
              </mc:Choice>
              <mc:Fallback>
                <p:oleObj name="Equation" r:id="rId11" imgW="6985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2667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Line 9"/>
          <p:cNvSpPr>
            <a:spLocks noChangeShapeType="1"/>
          </p:cNvSpPr>
          <p:nvPr/>
        </p:nvSpPr>
        <p:spPr bwMode="auto">
          <a:xfrm flipV="1">
            <a:off x="3124200" y="4038600"/>
            <a:ext cx="1371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Line 10"/>
          <p:cNvSpPr>
            <a:spLocks noChangeShapeType="1"/>
          </p:cNvSpPr>
          <p:nvPr/>
        </p:nvSpPr>
        <p:spPr bwMode="auto">
          <a:xfrm flipV="1">
            <a:off x="2895600" y="5105400"/>
            <a:ext cx="5029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Line 11"/>
          <p:cNvSpPr>
            <a:spLocks noChangeShapeType="1"/>
          </p:cNvSpPr>
          <p:nvPr/>
        </p:nvSpPr>
        <p:spPr bwMode="auto">
          <a:xfrm flipV="1">
            <a:off x="2514600" y="6096000"/>
            <a:ext cx="2971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3740" name="Picture 12" descr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25146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7" grpId="0" animBg="1"/>
      <p:bldP spid="73738" grpId="0" animBg="1"/>
      <p:bldP spid="737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>
                <a:solidFill>
                  <a:schemeClr val="accent1"/>
                </a:solidFill>
                <a:latin typeface="Marker Felt" pitchFamily="1" charset="0"/>
              </a:rPr>
              <a:t>Try One Alone</a:t>
            </a:r>
            <a:endParaRPr lang="en-US"/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0" y="4814888"/>
            <a:ext cx="3810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Cancel out exponent then, Multiply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Add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4932363" y="2212975"/>
          <a:ext cx="30511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5" imgW="800100" imgH="203200" progId="Equation.DSMT4">
                  <p:embed/>
                </p:oleObj>
              </mc:Choice>
              <mc:Fallback>
                <p:oleObj name="Equation" r:id="rId5" imgW="800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212975"/>
                        <a:ext cx="30511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408363" y="3224213"/>
          <a:ext cx="5568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Equation" r:id="rId7" imgW="1689100" imgH="190500" progId="Equation.DSMT4">
                  <p:embed/>
                </p:oleObj>
              </mc:Choice>
              <mc:Fallback>
                <p:oleObj name="Equation" r:id="rId7" imgW="16891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3224213"/>
                        <a:ext cx="55689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5502275" y="4419600"/>
          <a:ext cx="24717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Equation" r:id="rId9" imgW="647700" imgH="165100" progId="Equation.DSMT4">
                  <p:embed/>
                </p:oleObj>
              </mc:Choice>
              <mc:Fallback>
                <p:oleObj name="Equation" r:id="rId9" imgW="6477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4419600"/>
                        <a:ext cx="24717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683250" y="5562600"/>
          <a:ext cx="17446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name="Equation" r:id="rId11" imgW="457200" imgH="190500" progId="Equation.DSMT4">
                  <p:embed/>
                </p:oleObj>
              </mc:Choice>
              <mc:Fallback>
                <p:oleObj name="Equation" r:id="rId11" imgW="4572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562600"/>
                        <a:ext cx="17446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Line 8"/>
          <p:cNvSpPr>
            <a:spLocks noChangeShapeType="1"/>
          </p:cNvSpPr>
          <p:nvPr/>
        </p:nvSpPr>
        <p:spPr bwMode="auto">
          <a:xfrm flipV="1">
            <a:off x="3124200" y="4038600"/>
            <a:ext cx="1371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V="1">
            <a:off x="2971800" y="5029200"/>
            <a:ext cx="4724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6" name="Line 10"/>
          <p:cNvSpPr>
            <a:spLocks noChangeShapeType="1"/>
          </p:cNvSpPr>
          <p:nvPr/>
        </p:nvSpPr>
        <p:spPr bwMode="auto">
          <a:xfrm flipV="1">
            <a:off x="2514600" y="6019800"/>
            <a:ext cx="2971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2057400" y="2209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in</a:t>
            </a:r>
          </a:p>
        </p:txBody>
      </p:sp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1981200" y="3048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0in</a:t>
            </a:r>
          </a:p>
        </p:txBody>
      </p:sp>
      <p:sp>
        <p:nvSpPr>
          <p:cNvPr id="75791" name="AutoShape 15"/>
          <p:cNvSpPr>
            <a:spLocks noChangeArrowheads="1"/>
          </p:cNvSpPr>
          <p:nvPr/>
        </p:nvSpPr>
        <p:spPr bwMode="auto">
          <a:xfrm>
            <a:off x="609600" y="2133600"/>
            <a:ext cx="1447800" cy="2514600"/>
          </a:xfrm>
          <a:prstGeom prst="can">
            <a:avLst>
              <a:gd name="adj" fmla="val 43421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2" name="Line 16"/>
          <p:cNvSpPr>
            <a:spLocks noChangeShapeType="1"/>
          </p:cNvSpPr>
          <p:nvPr/>
        </p:nvSpPr>
        <p:spPr bwMode="auto">
          <a:xfrm>
            <a:off x="1371600" y="2438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  <p:bldP spid="75784" grpId="0" animBg="1"/>
      <p:bldP spid="75785" grpId="0" animBg="1"/>
      <p:bldP spid="7578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 algn="ctr"/>
            <a:r>
              <a:rPr lang="en-US" sz="5400" b="0">
                <a:solidFill>
                  <a:schemeClr val="accent1"/>
                </a:solidFill>
                <a:latin typeface="Marker Felt" pitchFamily="1" charset="0"/>
                <a:ea typeface="ＭＳ Ｐゴシック" pitchFamily="1" charset="-128"/>
              </a:rPr>
              <a:t>Try It with a Partner</a:t>
            </a:r>
            <a:endParaRPr lang="en-US" sz="2400" b="0">
              <a:solidFill>
                <a:schemeClr val="accent1"/>
              </a:solidFill>
              <a:latin typeface="Marker Felt" pitchFamily="1" charset="0"/>
              <a:ea typeface="ＭＳ Ｐゴシック" pitchFamily="1" charset="-128"/>
            </a:endParaRP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0" y="2362200"/>
            <a:ext cx="91440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dirty="0">
                <a:latin typeface="Marker Felt" pitchFamily="1" charset="0"/>
              </a:rPr>
              <a:t>Complete #s: 8, 10, 13, &amp; 14 on the practice </a:t>
            </a:r>
            <a:r>
              <a:rPr lang="en-US" sz="6000" dirty="0" smtClean="0">
                <a:latin typeface="Marker Felt" pitchFamily="1" charset="0"/>
              </a:rPr>
              <a:t>sheet on </a:t>
            </a:r>
            <a:r>
              <a:rPr lang="en-US" sz="6000" dirty="0">
                <a:latin typeface="Marker Felt" pitchFamily="1" charset="0"/>
              </a:rPr>
              <a:t>the back of your notes!</a:t>
            </a:r>
            <a:endParaRPr lang="en-US" dirty="0"/>
          </a:p>
        </p:txBody>
      </p:sp>
    </p:spTree>
  </p:cSld>
  <p:clrMapOvr>
    <a:masterClrMapping/>
  </p:clrMapOvr>
  <p:transition>
    <p:sndAc>
      <p:stSnd>
        <p:snd r:embed="rId3" name="Click"/>
      </p:stSnd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7" name="Picture 9" descr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91440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38200"/>
            <a:ext cx="7543800" cy="1143000"/>
          </a:xfrm>
        </p:spPr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Volume</a:t>
            </a:r>
            <a:endParaRPr lang="en-US">
              <a:latin typeface="Marker Felt" pitchFamily="1" charset="0"/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1828800" y="2209800"/>
            <a:ext cx="6553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latin typeface="Marker Felt" pitchFamily="1" charset="0"/>
              </a:rPr>
              <a:t>The number of cubic units needed to fill the space occupied by a solid.</a:t>
            </a:r>
            <a:endParaRPr lang="en-US">
              <a:latin typeface="Marker Felt" pitchFamily="1" charset="0"/>
            </a:endParaRP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 rot="-762796">
            <a:off x="407988" y="4271963"/>
            <a:ext cx="2667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Marker Felt" pitchFamily="1" charset="0"/>
              </a:rPr>
              <a:t>The amount of soup that could fit in a can</a:t>
            </a:r>
            <a:endParaRPr lang="en-US"/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 rot="1022588">
            <a:off x="5576888" y="4486275"/>
            <a:ext cx="3505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latin typeface="Marker Felt" pitchFamily="1" charset="0"/>
              </a:rPr>
              <a:t>The amount of Pringles that can fit in the container</a:t>
            </a:r>
            <a:endParaRPr lang="en-US"/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2743200" y="5029200"/>
            <a:ext cx="3505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latin typeface="Marker Felt" pitchFamily="1" charset="0"/>
              </a:rPr>
              <a:t>The amount of cereal that can fit in the cereal box</a:t>
            </a:r>
            <a:endParaRPr lang="en-US"/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55995"/>
              </p:ext>
            </p:extLst>
          </p:nvPr>
        </p:nvGraphicFramePr>
        <p:xfrm>
          <a:off x="7329488" y="3159967"/>
          <a:ext cx="1270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6" imgW="393700" imgH="190500" progId="Equation.DSMT4">
                  <p:embed/>
                </p:oleObj>
              </mc:Choice>
              <mc:Fallback>
                <p:oleObj name="Equation" r:id="rId6" imgW="3937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3159967"/>
                        <a:ext cx="1270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  <p:bldP spid="78853" grpId="0"/>
      <p:bldP spid="78854" grpId="0"/>
      <p:bldP spid="788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762000"/>
            <a:ext cx="6553200" cy="1143000"/>
          </a:xfrm>
        </p:spPr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Volume</a:t>
            </a:r>
          </a:p>
        </p:txBody>
      </p:sp>
      <p:pic>
        <p:nvPicPr>
          <p:cNvPr id="80899" name="Picture 3" descr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4351338" cy="392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981200" y="5257800"/>
          <a:ext cx="1066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Equation" r:id="rId6" imgW="266700" imgH="165100" progId="Equation.DSMT4">
                  <p:embed/>
                </p:oleObj>
              </mc:Choice>
              <mc:Fallback>
                <p:oleObj name="Equation" r:id="rId6" imgW="2667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1066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5334000" y="22098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TO SOLVE: 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4419600" y="3200400"/>
            <a:ext cx="441960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4400" dirty="0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4400" dirty="0">
                <a:solidFill>
                  <a:schemeClr val="accent1"/>
                </a:solidFill>
                <a:latin typeface="Marker Felt" pitchFamily="1" charset="0"/>
              </a:rPr>
              <a:t>Multiply Straight Across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endParaRPr lang="en-US" dirty="0">
              <a:solidFill>
                <a:schemeClr val="accent1"/>
              </a:solidFill>
              <a:latin typeface="Marker Felt" pitchFamily="1" charset="0"/>
            </a:endParaRP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 rot="828095">
            <a:off x="5867400" y="1015652"/>
            <a:ext cx="3276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rgbClr val="CC0C41"/>
                </a:solidFill>
                <a:latin typeface="Marker Felt" pitchFamily="1" charset="0"/>
              </a:rPr>
              <a:t>Remember to cube the units on your answer!</a:t>
            </a:r>
            <a:r>
              <a:rPr lang="en-US" sz="1800" dirty="0">
                <a:solidFill>
                  <a:schemeClr val="accent1"/>
                </a:solidFill>
                <a:latin typeface="Marker Felt" pitchFamily="1" charset="0"/>
              </a:rPr>
              <a:t> </a:t>
            </a:r>
          </a:p>
        </p:txBody>
      </p:sp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0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/>
      <p:bldP spid="80906" grpId="0"/>
      <p:bldP spid="809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>
                <a:solidFill>
                  <a:schemeClr val="accent1"/>
                </a:solidFill>
                <a:latin typeface="Marker Felt" pitchFamily="1" charset="0"/>
              </a:rPr>
              <a:t>Let’s Try One Together</a:t>
            </a:r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0" y="4814888"/>
            <a:ext cx="3810000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Multiply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endParaRPr lang="en-US">
              <a:solidFill>
                <a:schemeClr val="accent1"/>
              </a:solidFill>
              <a:latin typeface="Marker Felt" pitchFamily="1" charset="0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5948363" y="2286000"/>
          <a:ext cx="10175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5" imgW="266700" imgH="165100" progId="Equation.DSMT4">
                  <p:embed/>
                </p:oleObj>
              </mc:Choice>
              <mc:Fallback>
                <p:oleObj name="Equation" r:id="rId5" imgW="266700" imgH="165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2286000"/>
                        <a:ext cx="101758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5632450" y="3276600"/>
          <a:ext cx="168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7" imgW="571500" imgH="165100" progId="Equation.DSMT4">
                  <p:embed/>
                </p:oleObj>
              </mc:Choice>
              <mc:Fallback>
                <p:oleObj name="Equation" r:id="rId7" imgW="5715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276600"/>
                        <a:ext cx="1689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5586413" y="4419600"/>
          <a:ext cx="19383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9" imgW="508000" imgH="190500" progId="Equation.DSMT4">
                  <p:embed/>
                </p:oleObj>
              </mc:Choice>
              <mc:Fallback>
                <p:oleObj name="Equation" r:id="rId9" imgW="508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4419600"/>
                        <a:ext cx="193833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Line 9"/>
          <p:cNvSpPr>
            <a:spLocks noChangeShapeType="1"/>
          </p:cNvSpPr>
          <p:nvPr/>
        </p:nvSpPr>
        <p:spPr bwMode="auto">
          <a:xfrm flipV="1">
            <a:off x="3124200" y="4038600"/>
            <a:ext cx="1371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V="1">
            <a:off x="2819400" y="5105400"/>
            <a:ext cx="2057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2956" name="Picture 12" descr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3276600" cy="226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53" grpId="0" animBg="1"/>
      <p:bldP spid="829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1143000"/>
          </a:xfrm>
        </p:spPr>
        <p:txBody>
          <a:bodyPr/>
          <a:lstStyle/>
          <a:p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What is a rectangular prism?</a:t>
            </a: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81000" y="1219200"/>
            <a:ext cx="3505200" cy="7620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4400">
                <a:latin typeface="Marker Felt" pitchFamily="1" charset="0"/>
              </a:rPr>
              <a:t>Cereal Box</a:t>
            </a:r>
          </a:p>
          <a:p>
            <a:pPr>
              <a:lnSpc>
                <a:spcPct val="90000"/>
              </a:lnSpc>
            </a:pPr>
            <a:endParaRPr lang="en-US" sz="2800"/>
          </a:p>
        </p:txBody>
      </p:sp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25146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28800"/>
            <a:ext cx="22860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981200"/>
            <a:ext cx="1905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608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133600"/>
            <a:ext cx="181292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1905000" y="1371600"/>
            <a:ext cx="350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Marker Felt" pitchFamily="1" charset="0"/>
                <a:ea typeface="Osaka" pitchFamily="1" charset="-128"/>
              </a:rPr>
              <a:t>Gift Box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800">
              <a:latin typeface="Trebuchet MS" pitchFamily="1" charset="0"/>
              <a:ea typeface="Osaka" pitchFamily="1" charset="-128"/>
            </a:endParaRP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5181600" y="1219200"/>
            <a:ext cx="350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Marker Felt" pitchFamily="1" charset="0"/>
                <a:ea typeface="Osaka" pitchFamily="1" charset="-128"/>
              </a:rPr>
              <a:t>TV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800">
              <a:latin typeface="Trebuchet MS" pitchFamily="1" charset="0"/>
              <a:ea typeface="Osaka" pitchFamily="1" charset="-128"/>
            </a:endParaRP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7010400" y="1295400"/>
            <a:ext cx="350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latin typeface="Marker Felt" pitchFamily="1" charset="0"/>
                <a:ea typeface="Osaka" pitchFamily="1" charset="-128"/>
              </a:rPr>
              <a:t>Locker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800">
              <a:latin typeface="Trebuchet MS" pitchFamily="1" charset="0"/>
              <a:ea typeface="Osaka" pitchFamily="1" charset="-128"/>
            </a:endParaRPr>
          </a:p>
        </p:txBody>
      </p:sp>
      <p:sp>
        <p:nvSpPr>
          <p:cNvPr id="46093" name="AutoShape 13"/>
          <p:cNvSpPr>
            <a:spLocks noChangeArrowheads="1"/>
          </p:cNvSpPr>
          <p:nvPr/>
        </p:nvSpPr>
        <p:spPr bwMode="auto">
          <a:xfrm>
            <a:off x="2971800" y="4419600"/>
            <a:ext cx="2971800" cy="18288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6019800" y="47244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Marker Felt" pitchFamily="1" charset="0"/>
              </a:rPr>
              <a:t>Height</a:t>
            </a:r>
            <a:endParaRPr lang="en-US"/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3429000" y="64008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Marker Felt" pitchFamily="1" charset="0"/>
              </a:rPr>
              <a:t>Length</a:t>
            </a:r>
            <a:endParaRPr lang="en-US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5791200" y="57912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Marker Felt" pitchFamily="1" charset="0"/>
              </a:rPr>
              <a:t>Width</a:t>
            </a:r>
            <a:endParaRPr lang="en-US"/>
          </a:p>
        </p:txBody>
      </p:sp>
    </p:spTree>
  </p:cSld>
  <p:clrMapOvr>
    <a:masterClrMapping/>
  </p:clrMapOvr>
  <p:transition>
    <p:sndAc>
      <p:stSnd>
        <p:snd r:embed="rId3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46089" grpId="0"/>
      <p:bldP spid="46090" grpId="0"/>
      <p:bldP spid="46091" grpId="0"/>
      <p:bldP spid="46093" grpId="0" animBg="1"/>
      <p:bldP spid="46094" grpId="0"/>
      <p:bldP spid="46095" grpId="0"/>
      <p:bldP spid="4609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914400"/>
            <a:ext cx="6553200" cy="1143000"/>
          </a:xfrm>
        </p:spPr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Volume</a:t>
            </a:r>
          </a:p>
        </p:txBody>
      </p:sp>
      <p:grpSp>
        <p:nvGrpSpPr>
          <p:cNvPr id="81923" name="Group 3"/>
          <p:cNvGrpSpPr>
            <a:grpSpLocks/>
          </p:cNvGrpSpPr>
          <p:nvPr/>
        </p:nvGrpSpPr>
        <p:grpSpPr bwMode="auto">
          <a:xfrm>
            <a:off x="0" y="2057400"/>
            <a:ext cx="4419600" cy="4314825"/>
            <a:chOff x="2976" y="1056"/>
            <a:chExt cx="2784" cy="2718"/>
          </a:xfrm>
        </p:grpSpPr>
        <p:pic>
          <p:nvPicPr>
            <p:cNvPr id="81924" name="Picture 4" descr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056"/>
              <a:ext cx="2784" cy="27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81925" name="Object 5"/>
            <p:cNvGraphicFramePr>
              <a:graphicFrameLocks noChangeAspect="1"/>
            </p:cNvGraphicFramePr>
            <p:nvPr/>
          </p:nvGraphicFramePr>
          <p:xfrm>
            <a:off x="4176" y="3216"/>
            <a:ext cx="86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8" name="Equation" r:id="rId6" imgW="342900" imgH="203200" progId="Equation.DSMT4">
                    <p:embed/>
                  </p:oleObj>
                </mc:Choice>
                <mc:Fallback>
                  <p:oleObj name="Equation" r:id="rId6" imgW="3429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216"/>
                          <a:ext cx="86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5105400" y="18788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  <a:latin typeface="Marker Felt" pitchFamily="1" charset="0"/>
              </a:rPr>
              <a:t>TO SOLVE: 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65266"/>
              </p:ext>
            </p:extLst>
          </p:nvPr>
        </p:nvGraphicFramePr>
        <p:xfrm>
          <a:off x="4700587" y="5703477"/>
          <a:ext cx="34766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8" imgW="571500" imgH="165100" progId="Equation.DSMT4">
                  <p:embed/>
                </p:oleObj>
              </mc:Choice>
              <mc:Fallback>
                <p:oleObj name="Equation" r:id="rId8" imgW="5715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7" y="5703477"/>
                        <a:ext cx="34766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4334069" y="2317339"/>
            <a:ext cx="4419600" cy="338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3600" dirty="0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3600" dirty="0">
                <a:solidFill>
                  <a:schemeClr val="accent1"/>
                </a:solidFill>
                <a:latin typeface="Marker Felt" pitchFamily="1" charset="0"/>
              </a:rPr>
              <a:t>Get rid of exponent</a:t>
            </a:r>
          </a:p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3600" dirty="0">
                <a:solidFill>
                  <a:schemeClr val="accent1"/>
                </a:solidFill>
                <a:latin typeface="Marker Felt" pitchFamily="1" charset="0"/>
              </a:rPr>
              <a:t>Multiply Straight Across</a:t>
            </a:r>
            <a:endParaRPr lang="en-US" sz="4400" dirty="0">
              <a:solidFill>
                <a:schemeClr val="accent1"/>
              </a:solidFill>
              <a:latin typeface="Marker Felt" pitchFamily="1" charset="0"/>
            </a:endParaRPr>
          </a:p>
          <a:p>
            <a:pPr>
              <a:spcBef>
                <a:spcPct val="50000"/>
              </a:spcBef>
              <a:buFont typeface="Arial" charset="0"/>
              <a:buNone/>
            </a:pPr>
            <a:endParaRPr lang="en-US" dirty="0">
              <a:solidFill>
                <a:schemeClr val="accent1"/>
              </a:solidFill>
              <a:latin typeface="Marker Felt" pitchFamily="1" charset="0"/>
            </a:endParaRP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 rot="21593542">
            <a:off x="1371600" y="770920"/>
            <a:ext cx="3276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CC0C41"/>
                </a:solidFill>
                <a:latin typeface="Marker Felt" pitchFamily="1" charset="0"/>
              </a:rPr>
              <a:t>Remember to cube the units on your answer!</a:t>
            </a:r>
            <a:r>
              <a:rPr lang="en-US" sz="2000" dirty="0">
                <a:solidFill>
                  <a:schemeClr val="accent1"/>
                </a:solidFill>
                <a:latin typeface="Marker Felt" pitchFamily="1" charset="0"/>
              </a:rPr>
              <a:t> </a:t>
            </a:r>
          </a:p>
        </p:txBody>
      </p:sp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/>
      <p:bldP spid="81928" grpId="0"/>
      <p:bldP spid="819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>
                <a:solidFill>
                  <a:schemeClr val="accent1"/>
                </a:solidFill>
                <a:latin typeface="Marker Felt" pitchFamily="1" charset="0"/>
              </a:rPr>
              <a:t>Let’s Try One Together</a:t>
            </a:r>
            <a:endParaRPr lang="en-US"/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0" y="4814888"/>
            <a:ext cx="3810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Cancel out exponent 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Multiply 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803900" y="2212975"/>
          <a:ext cx="13065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212975"/>
                        <a:ext cx="13065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311775" y="3224213"/>
          <a:ext cx="23288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7" imgW="787400" imgH="190500" progId="Equation.DSMT4">
                  <p:embed/>
                </p:oleObj>
              </mc:Choice>
              <mc:Fallback>
                <p:oleObj name="Equation" r:id="rId7" imgW="7874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3224213"/>
                        <a:ext cx="23288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5213350" y="4443413"/>
          <a:ext cx="30527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9" imgW="800100" imgH="152400" progId="Equation.DSMT4">
                  <p:embed/>
                </p:oleObj>
              </mc:Choice>
              <mc:Fallback>
                <p:oleObj name="Equation" r:id="rId9" imgW="8001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4443413"/>
                        <a:ext cx="30527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5646738" y="5562600"/>
          <a:ext cx="29575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Equation" r:id="rId11" imgW="774700" imgH="190500" progId="Equation.DSMT4">
                  <p:embed/>
                </p:oleObj>
              </mc:Choice>
              <mc:Fallback>
                <p:oleObj name="Equation" r:id="rId11" imgW="7747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5562600"/>
                        <a:ext cx="29575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Line 8"/>
          <p:cNvSpPr>
            <a:spLocks noChangeShapeType="1"/>
          </p:cNvSpPr>
          <p:nvPr/>
        </p:nvSpPr>
        <p:spPr bwMode="auto">
          <a:xfrm flipV="1">
            <a:off x="3124200" y="4038600"/>
            <a:ext cx="1371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1" name="Line 9"/>
          <p:cNvSpPr>
            <a:spLocks noChangeShapeType="1"/>
          </p:cNvSpPr>
          <p:nvPr/>
        </p:nvSpPr>
        <p:spPr bwMode="auto">
          <a:xfrm flipV="1">
            <a:off x="3429000" y="5029200"/>
            <a:ext cx="3124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Line 10"/>
          <p:cNvSpPr>
            <a:spLocks noChangeShapeType="1"/>
          </p:cNvSpPr>
          <p:nvPr/>
        </p:nvSpPr>
        <p:spPr bwMode="auto">
          <a:xfrm flipV="1">
            <a:off x="2819400" y="6096000"/>
            <a:ext cx="2667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5003" name="Picture 11" descr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25146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5000" grpId="0" animBg="1"/>
      <p:bldP spid="85001" grpId="0" animBg="1"/>
      <p:bldP spid="8500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1143000"/>
          </a:xfrm>
        </p:spPr>
        <p:txBody>
          <a:bodyPr/>
          <a:lstStyle/>
          <a:p>
            <a:pPr algn="ctr"/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What is a cylinder?</a:t>
            </a: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533400" y="1828800"/>
            <a:ext cx="3505200" cy="7620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4000">
                <a:latin typeface="Marker Felt" pitchFamily="1" charset="0"/>
              </a:rPr>
              <a:t>Soup Can</a:t>
            </a:r>
          </a:p>
          <a:p>
            <a:pPr>
              <a:lnSpc>
                <a:spcPct val="90000"/>
              </a:lnSpc>
            </a:pPr>
            <a:endParaRPr lang="en-US" sz="2400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743200" y="1143000"/>
            <a:ext cx="350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000">
                <a:latin typeface="Marker Felt" pitchFamily="1" charset="0"/>
                <a:ea typeface="Osaka" pitchFamily="1" charset="-128"/>
              </a:rPr>
              <a:t>Toilet Paper</a:t>
            </a:r>
          </a:p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000">
                <a:latin typeface="Marker Felt" pitchFamily="1" charset="0"/>
                <a:ea typeface="Osaka" pitchFamily="1" charset="-128"/>
              </a:rPr>
              <a:t> Roll</a:t>
            </a:r>
            <a:endParaRPr lang="en-US" sz="4400">
              <a:latin typeface="Marker Felt" pitchFamily="1" charset="0"/>
              <a:ea typeface="Osaka" pitchFamily="1" charset="-128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800">
              <a:latin typeface="Trebuchet MS" pitchFamily="1" charset="0"/>
              <a:ea typeface="Osaka" pitchFamily="1" charset="-128"/>
            </a:endParaRP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6400800" y="838200"/>
            <a:ext cx="274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000">
                <a:latin typeface="Marker Felt" pitchFamily="1" charset="0"/>
                <a:ea typeface="Osaka" pitchFamily="1" charset="-128"/>
              </a:rPr>
              <a:t>Pringles</a:t>
            </a:r>
          </a:p>
          <a:p>
            <a:pPr marL="342900" indent="-342900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4000">
                <a:latin typeface="Marker Felt" pitchFamily="1" charset="0"/>
                <a:ea typeface="Osaka" pitchFamily="1" charset="-128"/>
              </a:rPr>
              <a:t>Container</a:t>
            </a:r>
            <a:endParaRPr lang="en-US" sz="4400">
              <a:latin typeface="Marker Felt" pitchFamily="1" charset="0"/>
              <a:ea typeface="Osaka" pitchFamily="1" charset="-128"/>
            </a:endParaRP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2800">
              <a:latin typeface="Trebuchet MS" pitchFamily="1" charset="0"/>
              <a:ea typeface="Osaka" pitchFamily="1" charset="-128"/>
            </a:endParaRP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4191000" y="56388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Marker Felt" pitchFamily="1" charset="0"/>
              </a:rPr>
              <a:t>Height</a:t>
            </a:r>
            <a:endParaRPr lang="en-US"/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4191000" y="4572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Marker Felt" pitchFamily="1" charset="0"/>
              </a:rPr>
              <a:t>Radius</a:t>
            </a:r>
            <a:endParaRPr lang="en-US"/>
          </a:p>
        </p:txBody>
      </p:sp>
      <p:pic>
        <p:nvPicPr>
          <p:cNvPr id="49167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2133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168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514600"/>
            <a:ext cx="158115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9169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133600"/>
            <a:ext cx="992188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49173" name="Group 21"/>
          <p:cNvGrpSpPr>
            <a:grpSpLocks/>
          </p:cNvGrpSpPr>
          <p:nvPr/>
        </p:nvGrpSpPr>
        <p:grpSpPr bwMode="auto">
          <a:xfrm>
            <a:off x="2895600" y="4495800"/>
            <a:ext cx="1295400" cy="2057400"/>
            <a:chOff x="1824" y="2832"/>
            <a:chExt cx="816" cy="1296"/>
          </a:xfrm>
        </p:grpSpPr>
        <p:sp>
          <p:nvSpPr>
            <p:cNvPr id="49170" name="AutoShape 18"/>
            <p:cNvSpPr>
              <a:spLocks noChangeArrowheads="1"/>
            </p:cNvSpPr>
            <p:nvPr/>
          </p:nvSpPr>
          <p:spPr bwMode="auto">
            <a:xfrm>
              <a:off x="1824" y="2832"/>
              <a:ext cx="816" cy="1296"/>
            </a:xfrm>
            <a:prstGeom prst="can">
              <a:avLst>
                <a:gd name="adj" fmla="val 3970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>
              <a:off x="2208" y="297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304800" y="4648200"/>
            <a:ext cx="2286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Marker Felt" pitchFamily="1" charset="0"/>
              </a:rPr>
              <a:t>Made up of 2 circles &amp; one rectangle</a:t>
            </a:r>
            <a:endParaRPr lang="en-US"/>
          </a:p>
        </p:txBody>
      </p:sp>
    </p:spTree>
  </p:cSld>
  <p:clrMapOvr>
    <a:masterClrMapping/>
  </p:clrMapOvr>
  <p:transition>
    <p:sndAc>
      <p:stSnd>
        <p:snd r:embed="rId3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60" grpId="0"/>
      <p:bldP spid="49162" grpId="0"/>
      <p:bldP spid="49164" grpId="0"/>
      <p:bldP spid="49166" grpId="0"/>
      <p:bldP spid="491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838200"/>
            <a:ext cx="7543800" cy="1143000"/>
          </a:xfrm>
        </p:spPr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Surface Area</a:t>
            </a:r>
            <a:endParaRPr lang="en-US">
              <a:latin typeface="Marker Felt" pitchFamily="1" charset="0"/>
            </a:endParaRPr>
          </a:p>
        </p:txBody>
      </p:sp>
      <p:pic>
        <p:nvPicPr>
          <p:cNvPr id="51205" name="Picture 5" descr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1" r="8148"/>
          <a:stretch>
            <a:fillRect/>
          </a:stretch>
        </p:blipFill>
        <p:spPr bwMode="auto">
          <a:xfrm>
            <a:off x="304800" y="1828800"/>
            <a:ext cx="86106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1828800" y="2209800"/>
            <a:ext cx="6553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latin typeface="Marker Felt" pitchFamily="1" charset="0"/>
              </a:rPr>
              <a:t>The sum of all the areas of all the shapes that make up an object</a:t>
            </a:r>
            <a:endParaRPr lang="en-US">
              <a:latin typeface="Marker Felt" pitchFamily="1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 rot="-762796">
            <a:off x="314325" y="4283075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Marker Felt" pitchFamily="1" charset="0"/>
              </a:rPr>
              <a:t>The label on a can</a:t>
            </a:r>
            <a:endParaRPr lang="en-US"/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 rot="1022588">
            <a:off x="5638800" y="4495800"/>
            <a:ext cx="350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latin typeface="Marker Felt" pitchFamily="1" charset="0"/>
              </a:rPr>
              <a:t>The wrapping paper on a present</a:t>
            </a:r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2743200" y="5029200"/>
            <a:ext cx="3505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latin typeface="Marker Felt" pitchFamily="1" charset="0"/>
              </a:rPr>
              <a:t>The amount of material needed to make a can or box</a:t>
            </a:r>
            <a:endParaRPr lang="en-US"/>
          </a:p>
        </p:txBody>
      </p:sp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623578"/>
              </p:ext>
            </p:extLst>
          </p:nvPr>
        </p:nvGraphicFramePr>
        <p:xfrm>
          <a:off x="6264467" y="3344287"/>
          <a:ext cx="1270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6" imgW="393700" imgH="190500" progId="Equation.DSMT4">
                  <p:embed/>
                </p:oleObj>
              </mc:Choice>
              <mc:Fallback>
                <p:oleObj name="Equation" r:id="rId6" imgW="3937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467" y="3344287"/>
                        <a:ext cx="1270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  <p:bldP spid="51207" grpId="0"/>
      <p:bldP spid="51208" grpId="0"/>
      <p:bldP spid="512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Surface Area</a:t>
            </a:r>
          </a:p>
        </p:txBody>
      </p:sp>
      <p:pic>
        <p:nvPicPr>
          <p:cNvPr id="52230" name="Picture 6" descr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752600"/>
            <a:ext cx="49530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2" name="Picture 8" descr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42672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4800600" y="3657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L</a:t>
            </a:r>
            <a:endParaRPr lang="en-US"/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629400" y="37338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W</a:t>
            </a:r>
            <a:endParaRPr lang="en-US"/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5791200" y="5181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</a:t>
            </a:r>
            <a:endParaRPr lang="en-US"/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6553200" y="60198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lw</a:t>
            </a:r>
            <a:endParaRPr lang="en-US"/>
          </a:p>
        </p:txBody>
      </p:sp>
      <p:grpSp>
        <p:nvGrpSpPr>
          <p:cNvPr id="52239" name="Group 15"/>
          <p:cNvGrpSpPr>
            <a:grpSpLocks/>
          </p:cNvGrpSpPr>
          <p:nvPr/>
        </p:nvGrpSpPr>
        <p:grpSpPr bwMode="auto">
          <a:xfrm>
            <a:off x="685800" y="2895600"/>
            <a:ext cx="1295400" cy="2514600"/>
            <a:chOff x="432" y="1824"/>
            <a:chExt cx="816" cy="1584"/>
          </a:xfrm>
        </p:grpSpPr>
        <p:sp>
          <p:nvSpPr>
            <p:cNvPr id="52237" name="Oval 13"/>
            <p:cNvSpPr>
              <a:spLocks noChangeArrowheads="1"/>
            </p:cNvSpPr>
            <p:nvPr/>
          </p:nvSpPr>
          <p:spPr bwMode="auto">
            <a:xfrm>
              <a:off x="432" y="3072"/>
              <a:ext cx="816" cy="336"/>
            </a:xfrm>
            <a:prstGeom prst="ellipse">
              <a:avLst/>
            </a:prstGeom>
            <a:solidFill>
              <a:schemeClr val="accent1">
                <a:alpha val="56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 flipV="1">
              <a:off x="816" y="1824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43" name="Group 19"/>
          <p:cNvGrpSpPr>
            <a:grpSpLocks/>
          </p:cNvGrpSpPr>
          <p:nvPr/>
        </p:nvGrpSpPr>
        <p:grpSpPr bwMode="auto">
          <a:xfrm>
            <a:off x="2819400" y="2667000"/>
            <a:ext cx="1295400" cy="2362200"/>
            <a:chOff x="1776" y="1680"/>
            <a:chExt cx="816" cy="1488"/>
          </a:xfrm>
        </p:grpSpPr>
        <p:sp>
          <p:nvSpPr>
            <p:cNvPr id="52241" name="Oval 17"/>
            <p:cNvSpPr>
              <a:spLocks noChangeArrowheads="1"/>
            </p:cNvSpPr>
            <p:nvPr/>
          </p:nvSpPr>
          <p:spPr bwMode="auto">
            <a:xfrm>
              <a:off x="1776" y="2832"/>
              <a:ext cx="816" cy="336"/>
            </a:xfrm>
            <a:prstGeom prst="ellipse">
              <a:avLst/>
            </a:prstGeom>
            <a:solidFill>
              <a:schemeClr val="accent1">
                <a:alpha val="56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 flipH="1" flipV="1">
              <a:off x="2016" y="1680"/>
              <a:ext cx="144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sndAc>
      <p:stSnd>
        <p:snd r:embed="rId3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34" grpId="0"/>
      <p:bldP spid="52235" grpId="0"/>
      <p:bldP spid="522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63" name="Picture 15" descr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828800"/>
            <a:ext cx="48768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Surface Area</a:t>
            </a:r>
          </a:p>
        </p:txBody>
      </p:sp>
      <p:pic>
        <p:nvPicPr>
          <p:cNvPr id="53252" name="Picture 4" descr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42672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4800600" y="3657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L</a:t>
            </a:r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629400" y="3657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H</a:t>
            </a:r>
            <a:endParaRPr lang="en-US"/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5562600" y="5181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</a:t>
            </a:r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553200" y="60198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lh</a:t>
            </a:r>
            <a:endParaRPr lang="en-US"/>
          </a:p>
        </p:txBody>
      </p:sp>
      <p:sp>
        <p:nvSpPr>
          <p:cNvPr id="53258" name="Oval 10"/>
          <p:cNvSpPr>
            <a:spLocks noChangeArrowheads="1"/>
          </p:cNvSpPr>
          <p:nvPr/>
        </p:nvSpPr>
        <p:spPr bwMode="auto">
          <a:xfrm>
            <a:off x="685800" y="4876800"/>
            <a:ext cx="1295400" cy="533400"/>
          </a:xfrm>
          <a:prstGeom prst="ellipse">
            <a:avLst/>
          </a:prstGeom>
          <a:solidFill>
            <a:schemeClr val="accent1">
              <a:alpha val="56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3265" name="Group 17"/>
          <p:cNvGrpSpPr>
            <a:grpSpLocks/>
          </p:cNvGrpSpPr>
          <p:nvPr/>
        </p:nvGrpSpPr>
        <p:grpSpPr bwMode="auto">
          <a:xfrm>
            <a:off x="2895600" y="2971800"/>
            <a:ext cx="1447800" cy="762000"/>
            <a:chOff x="1824" y="1872"/>
            <a:chExt cx="912" cy="480"/>
          </a:xfrm>
        </p:grpSpPr>
        <p:sp>
          <p:nvSpPr>
            <p:cNvPr id="53261" name="Oval 13"/>
            <p:cNvSpPr>
              <a:spLocks noChangeArrowheads="1"/>
            </p:cNvSpPr>
            <p:nvPr/>
          </p:nvSpPr>
          <p:spPr bwMode="auto">
            <a:xfrm>
              <a:off x="2160" y="1872"/>
              <a:ext cx="576" cy="336"/>
            </a:xfrm>
            <a:prstGeom prst="ellipse">
              <a:avLst/>
            </a:prstGeom>
            <a:solidFill>
              <a:schemeClr val="accent1">
                <a:alpha val="56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 flipH="1">
              <a:off x="1824" y="2208"/>
              <a:ext cx="55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sndAc>
      <p:stSnd>
        <p:snd r:embed="rId3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4" grpId="0"/>
      <p:bldP spid="53255" grpId="0"/>
      <p:bldP spid="53256" grpId="0"/>
      <p:bldP spid="532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7" name="Picture 13" descr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28800"/>
            <a:ext cx="470535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Surface Area</a:t>
            </a:r>
          </a:p>
        </p:txBody>
      </p:sp>
      <p:pic>
        <p:nvPicPr>
          <p:cNvPr id="57348" name="Picture 4" descr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42672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4800600" y="3657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W</a:t>
            </a:r>
            <a:endParaRPr lang="en-US"/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6629400" y="3657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H</a:t>
            </a:r>
            <a:endParaRPr lang="en-US"/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5562600" y="51816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</a:t>
            </a:r>
            <a:endParaRPr lang="en-US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553200" y="60198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wh</a:t>
            </a:r>
            <a:endParaRPr lang="en-US"/>
          </a:p>
        </p:txBody>
      </p:sp>
      <p:sp>
        <p:nvSpPr>
          <p:cNvPr id="57353" name="Oval 9"/>
          <p:cNvSpPr>
            <a:spLocks noChangeArrowheads="1"/>
          </p:cNvSpPr>
          <p:nvPr/>
        </p:nvSpPr>
        <p:spPr bwMode="auto">
          <a:xfrm>
            <a:off x="2895600" y="4495800"/>
            <a:ext cx="1295400" cy="533400"/>
          </a:xfrm>
          <a:prstGeom prst="ellipse">
            <a:avLst/>
          </a:prstGeom>
          <a:solidFill>
            <a:schemeClr val="accent1">
              <a:alpha val="56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5" name="Oval 11"/>
          <p:cNvSpPr>
            <a:spLocks noChangeArrowheads="1"/>
          </p:cNvSpPr>
          <p:nvPr/>
        </p:nvSpPr>
        <p:spPr bwMode="auto">
          <a:xfrm>
            <a:off x="3429000" y="2971800"/>
            <a:ext cx="914400" cy="533400"/>
          </a:xfrm>
          <a:prstGeom prst="ellipse">
            <a:avLst/>
          </a:prstGeom>
          <a:solidFill>
            <a:schemeClr val="accent1">
              <a:alpha val="56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sndAc>
      <p:stSnd>
        <p:snd r:embed="rId3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0" grpId="0"/>
      <p:bldP spid="57351" grpId="0"/>
      <p:bldP spid="57352" grpId="0"/>
      <p:bldP spid="57353" grpId="0" animBg="1"/>
      <p:bldP spid="5735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>
                <a:solidFill>
                  <a:schemeClr val="accent1"/>
                </a:solidFill>
                <a:latin typeface="Marker Felt" pitchFamily="1" charset="0"/>
              </a:rPr>
              <a:t>Surface Area</a:t>
            </a:r>
          </a:p>
        </p:txBody>
      </p:sp>
      <p:pic>
        <p:nvPicPr>
          <p:cNvPr id="59395" name="Picture 3" descr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 r="3279"/>
          <a:stretch>
            <a:fillRect/>
          </a:stretch>
        </p:blipFill>
        <p:spPr bwMode="auto">
          <a:xfrm>
            <a:off x="0" y="1981200"/>
            <a:ext cx="9144000" cy="90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267200" y="19812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lw</a:t>
            </a:r>
            <a:endParaRPr lang="en-US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4800600" y="20574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+</a:t>
            </a:r>
            <a:endParaRPr lang="en-US"/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5486400" y="19812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lh</a:t>
            </a:r>
            <a:endParaRPr lang="en-US"/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6096000" y="20574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+</a:t>
            </a:r>
            <a:endParaRPr lang="en-US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934200" y="19812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2wh</a:t>
            </a:r>
            <a:endParaRPr lang="en-US"/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2362200" y="30480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TO SOLVE: 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1600200" y="3810000"/>
            <a:ext cx="44196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4400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4400">
                <a:solidFill>
                  <a:schemeClr val="accent1"/>
                </a:solidFill>
                <a:latin typeface="Marker Felt" pitchFamily="1" charset="0"/>
              </a:rPr>
              <a:t>Multiply</a:t>
            </a:r>
          </a:p>
          <a:p>
            <a:pPr>
              <a:spcBef>
                <a:spcPct val="50000"/>
              </a:spcBef>
              <a:buFont typeface="Arial" charset="0"/>
              <a:buAutoNum type="arabicPeriod"/>
            </a:pPr>
            <a:r>
              <a:rPr lang="en-US" sz="4400">
                <a:solidFill>
                  <a:schemeClr val="accent1"/>
                </a:solidFill>
                <a:latin typeface="Marker Felt" pitchFamily="1" charset="0"/>
              </a:rPr>
              <a:t>Add</a:t>
            </a: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 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 rot="828095">
            <a:off x="5410200" y="3352800"/>
            <a:ext cx="32766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rgbClr val="CC0C41"/>
                </a:solidFill>
                <a:latin typeface="Marker Felt" pitchFamily="1" charset="0"/>
              </a:rPr>
              <a:t>Remember to square the units on your answer!</a:t>
            </a: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 </a:t>
            </a:r>
          </a:p>
        </p:txBody>
      </p:sp>
    </p:spTree>
  </p:cSld>
  <p:clrMapOvr>
    <a:masterClrMapping/>
  </p:clrMapOvr>
  <p:transition>
    <p:sndAc>
      <p:stSnd>
        <p:snd r:embed="rId3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 tmFilter="0,0; .5, 1; 1, 1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/>
      <p:bldP spid="59398" grpId="0"/>
      <p:bldP spid="59399" grpId="0"/>
      <p:bldP spid="59400" grpId="0"/>
      <p:bldP spid="59401" grpId="0"/>
      <p:bldP spid="59402" grpId="0"/>
      <p:bldP spid="594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>
                <a:solidFill>
                  <a:schemeClr val="accent1"/>
                </a:solidFill>
                <a:latin typeface="Marker Felt" pitchFamily="1" charset="0"/>
              </a:rPr>
              <a:t>Let’s Try One Together</a:t>
            </a:r>
            <a:endParaRPr lang="en-US"/>
          </a:p>
        </p:txBody>
      </p:sp>
      <p:pic>
        <p:nvPicPr>
          <p:cNvPr id="61443" name="Picture 3" descr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4191000" cy="296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0" y="4814888"/>
            <a:ext cx="381000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1" charset="-128"/>
              </a:defRPr>
            </a:lvl9pPr>
          </a:lstStyle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Plug in all #s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Multiply</a:t>
            </a:r>
          </a:p>
          <a:p>
            <a:pPr algn="ctr">
              <a:spcBef>
                <a:spcPct val="50000"/>
              </a:spcBef>
              <a:buFont typeface="Arial" charset="0"/>
              <a:buAutoNum type="arabicPeriod"/>
            </a:pPr>
            <a:r>
              <a:rPr lang="en-US" sz="3200">
                <a:solidFill>
                  <a:schemeClr val="accent1"/>
                </a:solidFill>
                <a:latin typeface="Marker Felt" pitchFamily="1" charset="0"/>
              </a:rPr>
              <a:t>Add</a:t>
            </a:r>
            <a:r>
              <a:rPr lang="en-US">
                <a:solidFill>
                  <a:schemeClr val="accent1"/>
                </a:solidFill>
                <a:latin typeface="Marker Felt" pitchFamily="1" charset="0"/>
              </a:rPr>
              <a:t> 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495800" y="2286000"/>
          <a:ext cx="39243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6" imgW="1028700" imgH="165100" progId="Equation.DSMT4">
                  <p:embed/>
                </p:oleObj>
              </mc:Choice>
              <mc:Fallback>
                <p:oleObj name="Equation" r:id="rId6" imgW="10287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86000"/>
                        <a:ext cx="39243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810000" y="3276600"/>
          <a:ext cx="533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8" imgW="1803400" imgH="165100" progId="Equation.DSMT4">
                  <p:embed/>
                </p:oleObj>
              </mc:Choice>
              <mc:Fallback>
                <p:oleObj name="Equation" r:id="rId8" imgW="1803400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76600"/>
                        <a:ext cx="533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4800600" y="4419600"/>
          <a:ext cx="38766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10" imgW="1016000" imgH="165100" progId="Equation.DSMT4">
                  <p:embed/>
                </p:oleObj>
              </mc:Choice>
              <mc:Fallback>
                <p:oleObj name="Equation" r:id="rId10" imgW="1016000" imgH="165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19600"/>
                        <a:ext cx="38766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5562600" y="5562600"/>
          <a:ext cx="1987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12" imgW="520700" imgH="190500" progId="Equation.DSMT4">
                  <p:embed/>
                </p:oleObj>
              </mc:Choice>
              <mc:Fallback>
                <p:oleObj name="Equation" r:id="rId12" imgW="5207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562600"/>
                        <a:ext cx="19875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Line 11"/>
          <p:cNvSpPr>
            <a:spLocks noChangeShapeType="1"/>
          </p:cNvSpPr>
          <p:nvPr/>
        </p:nvSpPr>
        <p:spPr bwMode="auto">
          <a:xfrm flipV="1">
            <a:off x="3124200" y="4038600"/>
            <a:ext cx="1371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 flipV="1">
            <a:off x="2819400" y="5105400"/>
            <a:ext cx="2057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 flipV="1">
            <a:off x="2514600" y="6096000"/>
            <a:ext cx="2971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sndAc>
      <p:stSnd>
        <p:snd r:embed="rId4" name="Click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4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51" grpId="0" animBg="1"/>
      <p:bldP spid="61452" grpId="0" animBg="1"/>
      <p:bldP spid="61453" grpId="0" animBg="1"/>
    </p:bldLst>
  </p:timing>
</p:sld>
</file>

<file path=ppt/theme/theme1.xml><?xml version="1.0" encoding="utf-8"?>
<a:theme xmlns:a="http://schemas.openxmlformats.org/drawingml/2006/main" name="Drafting">
  <a:themeElements>
    <a:clrScheme name="Drafting 3">
      <a:dk1>
        <a:srgbClr val="000000"/>
      </a:dk1>
      <a:lt1>
        <a:srgbClr val="FFFFFF"/>
      </a:lt1>
      <a:dk2>
        <a:srgbClr val="000000"/>
      </a:dk2>
      <a:lt2>
        <a:srgbClr val="003366"/>
      </a:lt2>
      <a:accent1>
        <a:srgbClr val="3366CC"/>
      </a:accent1>
      <a:accent2>
        <a:srgbClr val="00B000"/>
      </a:accent2>
      <a:accent3>
        <a:srgbClr val="FFFFFF"/>
      </a:accent3>
      <a:accent4>
        <a:srgbClr val="000000"/>
      </a:accent4>
      <a:accent5>
        <a:srgbClr val="ADB8E2"/>
      </a:accent5>
      <a:accent6>
        <a:srgbClr val="009F00"/>
      </a:accent6>
      <a:hlink>
        <a:srgbClr val="66CCFF"/>
      </a:hlink>
      <a:folHlink>
        <a:srgbClr val="FFE701"/>
      </a:folHlink>
    </a:clrScheme>
    <a:fontScheme name="Drafting">
      <a:majorFont>
        <a:latin typeface="Trebuchet MS"/>
        <a:ea typeface="Osaka"/>
        <a:cs typeface=""/>
      </a:majorFont>
      <a:minorFont>
        <a:latin typeface="Trebuchet MS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Drafting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rafting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rafting 3">
        <a:dk1>
          <a:srgbClr val="000000"/>
        </a:dk1>
        <a:lt1>
          <a:srgbClr val="FFFFFF"/>
        </a:lt1>
        <a:dk2>
          <a:srgbClr val="000000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FFFFFF"/>
        </a:accent3>
        <a:accent4>
          <a:srgbClr val="000000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rafting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FFFFFF"/>
        </a:accent3>
        <a:accent4>
          <a:srgbClr val="000000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rafting 5">
        <a:dk1>
          <a:srgbClr val="000000"/>
        </a:dk1>
        <a:lt1>
          <a:srgbClr val="FFFFFF"/>
        </a:lt1>
        <a:dk2>
          <a:srgbClr val="000000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Drafting</Template>
  <TotalTime>3576</TotalTime>
  <Words>391</Words>
  <Application>Microsoft Office PowerPoint</Application>
  <PresentationFormat>On-screen Show (4:3)</PresentationFormat>
  <Paragraphs>131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Drafting</vt:lpstr>
      <vt:lpstr>Equation</vt:lpstr>
      <vt:lpstr>Surface Area and Volume</vt:lpstr>
      <vt:lpstr>What is a rectangular prism?</vt:lpstr>
      <vt:lpstr>What is a cylinder?</vt:lpstr>
      <vt:lpstr>Surface Area</vt:lpstr>
      <vt:lpstr>Surface Area</vt:lpstr>
      <vt:lpstr>Surface Area</vt:lpstr>
      <vt:lpstr>Surface Area</vt:lpstr>
      <vt:lpstr>Surface Area</vt:lpstr>
      <vt:lpstr>Let’s Try One Together</vt:lpstr>
      <vt:lpstr>Try One Alone</vt:lpstr>
      <vt:lpstr>Surface Area</vt:lpstr>
      <vt:lpstr>Surface Area</vt:lpstr>
      <vt:lpstr>Surface Area</vt:lpstr>
      <vt:lpstr>Let’s Try One Together</vt:lpstr>
      <vt:lpstr>Try One Alone</vt:lpstr>
      <vt:lpstr>Try It with a Partner</vt:lpstr>
      <vt:lpstr>Volume</vt:lpstr>
      <vt:lpstr>Volume</vt:lpstr>
      <vt:lpstr>Let’s Try One Together</vt:lpstr>
      <vt:lpstr>Volume</vt:lpstr>
      <vt:lpstr>Let’s Try One Together</vt:lpstr>
    </vt:vector>
  </TitlesOfParts>
  <Company>HCPS HCP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rface Area and Volume</dc:title>
  <dc:creator>HCPS HCPS</dc:creator>
  <cp:lastModifiedBy>Charmelle Washington</cp:lastModifiedBy>
  <cp:revision>22</cp:revision>
  <dcterms:created xsi:type="dcterms:W3CDTF">2009-03-15T06:08:07Z</dcterms:created>
  <dcterms:modified xsi:type="dcterms:W3CDTF">2012-03-05T02:09:37Z</dcterms:modified>
</cp:coreProperties>
</file>